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C11635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47DB098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7754BF32" w14:textId="2F561FD7" w:rsidR="006A5C1B" w:rsidRPr="00686AAF" w:rsidRDefault="00864A2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cs="Arial"/>
          <w:b/>
          <w:bCs/>
          <w:noProof/>
          <w:sz w:val="32"/>
          <w:szCs w:val="32"/>
        </w:rPr>
        <w:drawing>
          <wp:inline distT="0" distB="0" distL="0" distR="0" wp14:anchorId="342C2C49" wp14:editId="16104FC7">
            <wp:extent cx="973667" cy="996850"/>
            <wp:effectExtent l="0" t="0" r="4445" b="0"/>
            <wp:docPr id="7" name="Picture 7" descr="A close up of a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ARROGIN LOGO SHAPT CREST 6 trans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97470" cy="102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7D455" w14:textId="77777777" w:rsidR="006A5C1B" w:rsidRPr="00686AAF" w:rsidRDefault="006A5C1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4C9BFEAD" w14:textId="77777777" w:rsidR="006A5C1B" w:rsidRPr="00686AAF" w:rsidRDefault="006A5C1B">
      <w:pPr>
        <w:pStyle w:val="Body"/>
        <w:tabs>
          <w:tab w:val="right" w:pos="9000"/>
        </w:tabs>
        <w:spacing w:before="120"/>
        <w:jc w:val="center"/>
      </w:pPr>
    </w:p>
    <w:p w14:paraId="17861275" w14:textId="065EE7F5" w:rsidR="006A5C1B" w:rsidRPr="00686AAF" w:rsidRDefault="00EF2A1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eastAsia="Calibri" w:hAnsi="Calibri" w:cs="Calibri"/>
          <w:b/>
          <w:bCs/>
          <w:sz w:val="32"/>
          <w:szCs w:val="32"/>
        </w:rPr>
        <w:t>MATHEMATICS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  <w:r w:rsidR="002C55C9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7FF5329D" w14:textId="05FEB9D1" w:rsidR="00CE3D91" w:rsidRPr="00686AAF" w:rsidRDefault="00CE3D91" w:rsidP="00CE3D91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Test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864A2E">
        <w:rPr>
          <w:rFonts w:ascii="Calibri" w:eastAsia="Calibri" w:hAnsi="Calibri" w:cs="Calibri"/>
          <w:b/>
          <w:bCs/>
          <w:sz w:val="28"/>
          <w:szCs w:val="28"/>
        </w:rPr>
        <w:t>6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 w:rsidR="006B10E5">
        <w:rPr>
          <w:rFonts w:ascii="Calibri" w:eastAsia="Calibri" w:hAnsi="Calibri" w:cs="Calibri"/>
          <w:b/>
          <w:bCs/>
          <w:sz w:val="28"/>
          <w:szCs w:val="28"/>
        </w:rPr>
        <w:t>Differentiation</w:t>
      </w:r>
    </w:p>
    <w:p w14:paraId="7CA3A88B" w14:textId="4F3B1E45" w:rsidR="00CE3D91" w:rsidRDefault="00864A2E" w:rsidP="00CE3D91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CE3D91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2D85D1E9" w14:textId="609F1B62" w:rsidR="00CE3D91" w:rsidRDefault="00CE3D91" w:rsidP="00CE3D91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 xml:space="preserve">Semester </w:t>
      </w:r>
      <w:r w:rsidR="006B10E5">
        <w:rPr>
          <w:rFonts w:ascii="Calibri" w:eastAsia="Calibri" w:hAnsi="Calibri" w:cs="Calibri"/>
          <w:b/>
          <w:bCs/>
          <w:sz w:val="28"/>
          <w:szCs w:val="28"/>
        </w:rPr>
        <w:t>2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864A2E">
        <w:rPr>
          <w:rFonts w:ascii="Calibri" w:eastAsia="Calibri" w:hAnsi="Calibri" w:cs="Calibri"/>
          <w:b/>
          <w:bCs/>
          <w:sz w:val="28"/>
          <w:szCs w:val="28"/>
        </w:rPr>
        <w:t>2020</w:t>
      </w:r>
    </w:p>
    <w:p w14:paraId="304041CD" w14:textId="77777777" w:rsidR="006A5C1B" w:rsidRPr="00686AAF" w:rsidRDefault="00EF2A14">
      <w:pPr>
        <w:pStyle w:val="Body"/>
        <w:tabs>
          <w:tab w:val="left" w:pos="3048"/>
        </w:tabs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2C2913BD" w14:textId="77777777" w:rsidR="006A5C1B" w:rsidRPr="00686AAF" w:rsidRDefault="006A5C1B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41908AEC" w14:textId="2746B08A" w:rsidR="006A5C1B" w:rsidRPr="00686AAF" w:rsidRDefault="006A5C1B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</w:p>
    <w:p w14:paraId="612E5D8B" w14:textId="77777777" w:rsidR="006A5C1B" w:rsidRPr="00686AAF" w:rsidRDefault="00EF2A14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ction One - Calculator Free</w:t>
      </w:r>
    </w:p>
    <w:p w14:paraId="4AC78738" w14:textId="77777777" w:rsidR="006A5C1B" w:rsidRPr="00686AAF" w:rsidRDefault="006A5C1B">
      <w:pPr>
        <w:pStyle w:val="Body"/>
        <w:rPr>
          <w:b/>
          <w:bCs/>
          <w:sz w:val="28"/>
          <w:szCs w:val="28"/>
        </w:rPr>
      </w:pPr>
    </w:p>
    <w:p w14:paraId="639B547F" w14:textId="77777777" w:rsidR="006A5C1B" w:rsidRPr="00686AAF" w:rsidRDefault="00EF2A14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  <w:lang w:val="en-AU"/>
        </w:rPr>
      </w:pPr>
      <w:r w:rsidRPr="00686AAF">
        <w:rPr>
          <w:rFonts w:ascii="Calibri" w:eastAsia="Calibri" w:hAnsi="Calibri" w:cs="Calibri"/>
          <w:sz w:val="28"/>
          <w:szCs w:val="28"/>
          <w:lang w:val="en-AU"/>
        </w:rPr>
        <w:t>Time allowed for this section</w:t>
      </w:r>
      <w:r w:rsidRPr="00686AAF">
        <w:rPr>
          <w:rFonts w:ascii="Calibri" w:eastAsia="Calibri" w:hAnsi="Calibri" w:cs="Calibri"/>
          <w:sz w:val="22"/>
          <w:szCs w:val="22"/>
          <w:lang w:val="en-AU"/>
        </w:rPr>
        <w:tab/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</w:p>
    <w:p w14:paraId="59056E37" w14:textId="7D73277B" w:rsidR="006A5C1B" w:rsidRPr="00686AAF" w:rsidRDefault="00EF2A14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Working time for this section: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  <w:r w:rsidR="003213FE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2</w:t>
      </w:r>
      <w:r w:rsidR="00E97773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5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 xml:space="preserve"> minutes</w:t>
      </w:r>
    </w:p>
    <w:p w14:paraId="40622B44" w14:textId="3A8D1D86" w:rsidR="006A5C1B" w:rsidRPr="00686AAF" w:rsidRDefault="00477C9B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Marks available:</w:t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="001F218B">
        <w:rPr>
          <w:rFonts w:ascii="Calibri" w:eastAsia="Calibri" w:hAnsi="Calibri" w:cs="Calibri"/>
          <w:sz w:val="22"/>
          <w:szCs w:val="22"/>
        </w:rPr>
        <w:t>2</w:t>
      </w:r>
      <w:r w:rsidR="00E97773">
        <w:rPr>
          <w:rFonts w:ascii="Calibri" w:eastAsia="Calibri" w:hAnsi="Calibri" w:cs="Calibri"/>
          <w:sz w:val="22"/>
          <w:szCs w:val="22"/>
        </w:rPr>
        <w:t>4</w:t>
      </w:r>
      <w:r w:rsidR="00EF2A14" w:rsidRPr="00686AAF">
        <w:rPr>
          <w:rFonts w:ascii="Calibri" w:eastAsia="Calibri" w:hAnsi="Calibri" w:cs="Calibri"/>
          <w:sz w:val="22"/>
          <w:szCs w:val="22"/>
        </w:rPr>
        <w:t xml:space="preserve"> marks</w:t>
      </w:r>
    </w:p>
    <w:p w14:paraId="1122B024" w14:textId="77777777" w:rsidR="006A5C1B" w:rsidRPr="00686AAF" w:rsidRDefault="00EF2A14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 w:rsidRPr="00686AAF">
        <w:rPr>
          <w:rFonts w:ascii="Calibri" w:eastAsia="Calibri" w:hAnsi="Calibri" w:cs="Calibri"/>
        </w:rPr>
        <w:tab/>
      </w:r>
    </w:p>
    <w:p w14:paraId="7ACBFFC9" w14:textId="77777777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lang w:val="en-AU"/>
        </w:rPr>
      </w:pPr>
      <w:r w:rsidRPr="00686AAF">
        <w:rPr>
          <w:rFonts w:ascii="Calibri" w:eastAsia="Calibri" w:hAnsi="Calibri" w:cs="Calibri"/>
          <w:lang w:val="en-AU"/>
        </w:rPr>
        <w:t>Material required/recommended for this section</w:t>
      </w:r>
    </w:p>
    <w:p w14:paraId="7F20B063" w14:textId="77777777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To be provided by the supervisor</w:t>
      </w:r>
    </w:p>
    <w:p w14:paraId="241BB53C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This Question/Answer booklet</w:t>
      </w:r>
    </w:p>
    <w:p w14:paraId="56048E98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Formula sheet </w:t>
      </w:r>
    </w:p>
    <w:p w14:paraId="07DF4838" w14:textId="77777777" w:rsidR="006A5C1B" w:rsidRPr="00686AAF" w:rsidRDefault="006A5C1B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1BE24E82" w14:textId="7C9D8B34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To be provided by the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53EA939D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tandard items: </w:t>
      </w:r>
      <w:r w:rsidRPr="00686AAF">
        <w:rPr>
          <w:rFonts w:ascii="Calibri" w:eastAsia="Calibri" w:hAnsi="Calibri" w:cs="Calibri"/>
          <w:sz w:val="22"/>
          <w:szCs w:val="22"/>
        </w:rPr>
        <w:tab/>
        <w:t>pens, pencils, pencil sharpener, eraser, correction fluid, ruler, highlighters</w:t>
      </w:r>
    </w:p>
    <w:p w14:paraId="692DC553" w14:textId="77777777" w:rsidR="006A5C1B" w:rsidRPr="00686AAF" w:rsidRDefault="006A5C1B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1BF7F272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pecial items: </w:t>
      </w:r>
      <w:r w:rsidRPr="00686AAF">
        <w:rPr>
          <w:rFonts w:ascii="Calibri" w:eastAsia="Calibri" w:hAnsi="Calibri" w:cs="Calibri"/>
          <w:sz w:val="22"/>
          <w:szCs w:val="22"/>
        </w:rPr>
        <w:tab/>
        <w:t>Nil</w:t>
      </w:r>
    </w:p>
    <w:p w14:paraId="121CCB78" w14:textId="77777777" w:rsidR="006A5C1B" w:rsidRPr="00686AAF" w:rsidRDefault="006A5C1B">
      <w:pPr>
        <w:pStyle w:val="Body"/>
        <w:rPr>
          <w:rFonts w:ascii="Calibri" w:eastAsia="Calibri" w:hAnsi="Calibri" w:cs="Calibri"/>
        </w:rPr>
      </w:pPr>
    </w:p>
    <w:p w14:paraId="75B67C14" w14:textId="307255E9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Important note to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2252E7D1" w14:textId="292035C5" w:rsidR="006A5C1B" w:rsidRPr="00686AAF" w:rsidRDefault="00EF2A14" w:rsidP="00A03BD0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="00491587" w:rsidRPr="00686AAF">
        <w:rPr>
          <w:rFonts w:ascii="Calibri" w:eastAsia="Calibri" w:hAnsi="Calibri" w:cs="Calibri"/>
          <w:sz w:val="22"/>
          <w:szCs w:val="22"/>
        </w:rPr>
        <w:t xml:space="preserve"> </w:t>
      </w:r>
      <w:r w:rsidRPr="00686AAF">
        <w:rPr>
          <w:rFonts w:ascii="Calibri" w:eastAsia="Calibri" w:hAnsi="Calibri" w:cs="Calibri"/>
          <w:sz w:val="22"/>
          <w:szCs w:val="22"/>
        </w:rPr>
        <w:t xml:space="preserve">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.</w:t>
      </w:r>
    </w:p>
    <w:p w14:paraId="6194053B" w14:textId="77777777" w:rsidR="006A5C1B" w:rsidRDefault="00EF2A14" w:rsidP="00A03BD0">
      <w:pPr>
        <w:pStyle w:val="NoSpacing"/>
        <w:rPr>
          <w:lang w:val="en-AU"/>
        </w:rPr>
      </w:pPr>
      <w:r w:rsidRPr="00686AAF">
        <w:rPr>
          <w:lang w:val="en-AU"/>
        </w:rPr>
        <w:tab/>
      </w:r>
    </w:p>
    <w:p w14:paraId="1CAE2F17" w14:textId="77777777" w:rsidR="00DB4CEB" w:rsidRPr="00471055" w:rsidRDefault="00DB4CEB" w:rsidP="00A03BD0">
      <w:pPr>
        <w:pStyle w:val="NoSpacing"/>
        <w:rPr>
          <w:bCs/>
          <w:lang w:val="en-AU"/>
        </w:rPr>
      </w:pPr>
    </w:p>
    <w:p w14:paraId="3E2ABF57" w14:textId="77777777" w:rsidR="00E6565D" w:rsidRPr="00886BDF" w:rsidRDefault="00E6565D" w:rsidP="007A696A">
      <w:pPr>
        <w:pStyle w:val="ListParagraph"/>
        <w:numPr>
          <w:ilvl w:val="0"/>
          <w:numId w:val="6"/>
        </w:numPr>
        <w:spacing w:before="0" w:after="200" w:line="360" w:lineRule="auto"/>
        <w:rPr>
          <w:rFonts w:ascii="Calibri" w:hAnsi="Calibri" w:cs="Calibri"/>
        </w:rPr>
      </w:pPr>
      <w:r w:rsidRPr="00886BDF">
        <w:rPr>
          <w:rFonts w:ascii="Calibri" w:hAnsi="Calibri" w:cs="Calibri"/>
        </w:rPr>
        <w:lastRenderedPageBreak/>
        <w:t>(5 marks)</w:t>
      </w:r>
      <w:r w:rsidRPr="00886BDF">
        <w:rPr>
          <w:rFonts w:ascii="Calibri" w:hAnsi="Calibri" w:cs="Calibri"/>
        </w:rPr>
        <w:br/>
        <w:t>Sketch the graph of a function that satisfies all of the conditions below. You do not need to determine the equation of such a function.</w:t>
      </w:r>
    </w:p>
    <w:p w14:paraId="08FB3C1C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 xml:space="preserve">The function cuts the x axis </w:t>
      </w:r>
      <w:proofErr w:type="gramStart"/>
      <w:r w:rsidRPr="00886BDF">
        <w:rPr>
          <w:rFonts w:ascii="Calibri" w:hAnsi="Calibri" w:cs="Calibri"/>
        </w:rPr>
        <w:t>at  (</w:t>
      </w:r>
      <w:proofErr w:type="gramEnd"/>
      <w:r w:rsidRPr="00886BDF">
        <w:rPr>
          <w:rFonts w:ascii="Calibri" w:hAnsi="Calibri" w:cs="Calibri"/>
        </w:rPr>
        <w:t>-6,0), (-2,0) and (2,0)</w:t>
      </w:r>
    </w:p>
    <w:p w14:paraId="293DA6EF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dient of the function is zero at x = -</w:t>
      </w:r>
      <w:proofErr w:type="gramStart"/>
      <w:r w:rsidRPr="00886BDF">
        <w:rPr>
          <w:rFonts w:ascii="Calibri" w:hAnsi="Calibri" w:cs="Calibri"/>
        </w:rPr>
        <w:t>4 ,</w:t>
      </w:r>
      <w:proofErr w:type="gramEnd"/>
      <w:r w:rsidRPr="00886BDF">
        <w:rPr>
          <w:rFonts w:ascii="Calibri" w:hAnsi="Calibri" w:cs="Calibri"/>
        </w:rPr>
        <w:t xml:space="preserve"> x = 0 and x = 4</w:t>
      </w:r>
    </w:p>
    <w:p w14:paraId="3D39F178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dient is positive for x &lt; -4, 0 &lt; x &lt; 4, x &gt; 4</w:t>
      </w:r>
    </w:p>
    <w:p w14:paraId="72F16FD8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 xml:space="preserve">The gradient is negative </w:t>
      </w:r>
      <w:proofErr w:type="gramStart"/>
      <w:r w:rsidRPr="00886BDF">
        <w:rPr>
          <w:rFonts w:ascii="Calibri" w:hAnsi="Calibri" w:cs="Calibri"/>
        </w:rPr>
        <w:t>for  -</w:t>
      </w:r>
      <w:proofErr w:type="gramEnd"/>
      <w:r w:rsidRPr="00886BDF">
        <w:rPr>
          <w:rFonts w:ascii="Calibri" w:hAnsi="Calibri" w:cs="Calibri"/>
        </w:rPr>
        <w:t>4 &lt; x &lt; 0</w:t>
      </w:r>
    </w:p>
    <w:p w14:paraId="335C96D9" w14:textId="77777777" w:rsidR="00E6565D" w:rsidRPr="00886BDF" w:rsidRDefault="00E6565D" w:rsidP="007A696A">
      <w:pPr>
        <w:pStyle w:val="ListParagraph"/>
        <w:numPr>
          <w:ilvl w:val="0"/>
          <w:numId w:val="4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The graph cuts the y axis at -5</w:t>
      </w:r>
    </w:p>
    <w:p w14:paraId="0213D389" w14:textId="77777777" w:rsidR="00E6565D" w:rsidRPr="00583451" w:rsidRDefault="00E6565D" w:rsidP="00E6565D"/>
    <w:p w14:paraId="4DA6D3EF" w14:textId="77777777" w:rsidR="00E6565D" w:rsidRPr="00886BDF" w:rsidRDefault="00A71EA6" w:rsidP="00E6565D">
      <w:pPr>
        <w:jc w:val="center"/>
        <w:rPr>
          <w:rFonts w:ascii="Calibri" w:hAnsi="Calibri" w:cs="Calibri"/>
        </w:rPr>
      </w:pPr>
      <w:r>
        <w:rPr>
          <w:rFonts w:eastAsia="Times New Roman"/>
          <w:noProof/>
        </w:rPr>
        <w:object w:dxaOrig="5366" w:dyaOrig="5280" w14:anchorId="15D8E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A picture containing text&#13;&#13;&#13;&#10;&#13;&#13;&#13;&#10;Description automatically generated" style="width:457pt;height:450pt;mso-width-percent:0;mso-height-percent:0;mso-width-percent:0;mso-height-percent:0" o:ole="">
            <v:imagedata r:id="rId8" o:title=""/>
          </v:shape>
          <o:OLEObject Type="Embed" ProgID="FG3.Document" ShapeID="_x0000_i1028" DrawAspect="Content" ObjectID="_1664817707" r:id="rId9"/>
        </w:object>
      </w:r>
    </w:p>
    <w:p w14:paraId="141D5544" w14:textId="77777777" w:rsidR="00E6565D" w:rsidRPr="00886BDF" w:rsidRDefault="00E6565D" w:rsidP="00E6565D">
      <w:pPr>
        <w:rPr>
          <w:rFonts w:ascii="Calibri" w:hAnsi="Calibri" w:cs="Calibri"/>
        </w:rPr>
      </w:pPr>
      <w:r w:rsidRPr="00886BDF">
        <w:rPr>
          <w:rFonts w:ascii="Calibri" w:hAnsi="Calibri" w:cs="Calibri"/>
        </w:rPr>
        <w:br w:type="page"/>
      </w:r>
    </w:p>
    <w:p w14:paraId="445CC93A" w14:textId="77777777" w:rsidR="00E6565D" w:rsidRPr="00886BDF" w:rsidRDefault="00E6565D" w:rsidP="00E6565D">
      <w:pPr>
        <w:spacing w:line="360" w:lineRule="auto"/>
        <w:ind w:left="426" w:hanging="426"/>
        <w:rPr>
          <w:rFonts w:ascii="Calibri" w:hAnsi="Calibri" w:cs="Calibri"/>
        </w:rPr>
      </w:pPr>
      <w:r w:rsidRPr="00886BDF">
        <w:rPr>
          <w:rFonts w:ascii="Calibri" w:hAnsi="Calibri" w:cs="Calibri"/>
        </w:rPr>
        <w:lastRenderedPageBreak/>
        <w:t>2.</w:t>
      </w:r>
      <w:r w:rsidRPr="00886BDF">
        <w:rPr>
          <w:rFonts w:ascii="Calibri" w:hAnsi="Calibri" w:cs="Calibri"/>
        </w:rPr>
        <w:tab/>
        <w:t>(8 marks)</w:t>
      </w:r>
      <w:r w:rsidRPr="00886BDF">
        <w:rPr>
          <w:rFonts w:ascii="Calibri" w:hAnsi="Calibri" w:cs="Calibri"/>
        </w:rPr>
        <w:br/>
        <w:t>Find the derivative of each of the following functions.</w:t>
      </w:r>
    </w:p>
    <w:p w14:paraId="36A08066" w14:textId="3A45B225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hAnsi="Calibri" w:cs="Calibri"/>
        </w:rPr>
      </w:pPr>
      <w:r w:rsidRPr="00886BDF">
        <w:rPr>
          <w:rFonts w:ascii="Calibri" w:hAnsi="Calibri" w:cs="Calibri"/>
        </w:rPr>
        <w:t>y = 3x</w:t>
      </w:r>
      <w:r w:rsidRPr="00886BDF">
        <w:rPr>
          <w:rFonts w:ascii="Calibri" w:hAnsi="Calibri" w:cs="Calibri"/>
          <w:vertAlign w:val="superscript"/>
        </w:rPr>
        <w:t>4</w:t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</w:r>
      <w:r w:rsidRPr="00886BDF">
        <w:rPr>
          <w:rFonts w:ascii="Calibri" w:hAnsi="Calibri" w:cs="Calibri"/>
        </w:rPr>
        <w:tab/>
        <w:t>[1]</w:t>
      </w:r>
    </w:p>
    <w:p w14:paraId="466AAA16" w14:textId="77777777" w:rsidR="00E6565D" w:rsidRPr="00886BDF" w:rsidRDefault="00E6565D" w:rsidP="00E6565D">
      <w:pPr>
        <w:rPr>
          <w:rFonts w:ascii="Calibri" w:hAnsi="Calibri" w:cs="Calibri"/>
        </w:rPr>
      </w:pPr>
    </w:p>
    <w:p w14:paraId="050BF074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614392E" w14:textId="1DEA3C2F" w:rsidR="00E6565D" w:rsidRDefault="00E6565D" w:rsidP="00E6565D">
      <w:pPr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 xml:space="preserve">   </w:t>
      </w:r>
    </w:p>
    <w:p w14:paraId="3E138E72" w14:textId="0F4C8E2C" w:rsidR="00886BDF" w:rsidRDefault="00886BDF" w:rsidP="00E6565D">
      <w:pPr>
        <w:rPr>
          <w:rFonts w:ascii="Calibri" w:eastAsiaTheme="minorEastAsia" w:hAnsi="Calibri" w:cs="Calibri"/>
        </w:rPr>
      </w:pPr>
    </w:p>
    <w:p w14:paraId="06F6F0E6" w14:textId="77777777" w:rsidR="00886BDF" w:rsidRPr="00886BDF" w:rsidRDefault="00886BDF" w:rsidP="00E6565D">
      <w:pPr>
        <w:rPr>
          <w:rFonts w:ascii="Calibri" w:eastAsiaTheme="minorEastAsia" w:hAnsi="Calibri" w:cs="Calibri"/>
        </w:rPr>
      </w:pPr>
    </w:p>
    <w:p w14:paraId="40E2658A" w14:textId="1ECFFA27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>y = 3x</w:t>
      </w:r>
      <w:r w:rsidRPr="00886BDF">
        <w:rPr>
          <w:rFonts w:ascii="Calibri" w:eastAsiaTheme="minorEastAsia" w:hAnsi="Calibri" w:cs="Calibri"/>
          <w:vertAlign w:val="superscript"/>
        </w:rPr>
        <w:t>2</w:t>
      </w:r>
      <w:r w:rsidRPr="00886BDF">
        <w:rPr>
          <w:rFonts w:ascii="Calibri" w:eastAsiaTheme="minorEastAsia" w:hAnsi="Calibri" w:cs="Calibri"/>
        </w:rPr>
        <w:t xml:space="preserve"> – 2x + 5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2]</w:t>
      </w:r>
    </w:p>
    <w:p w14:paraId="485E321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0B40606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75580F6F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4E550DCF" w14:textId="4A8462E6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3D2E5FF" w14:textId="13F9053B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34A6580" w14:textId="77777777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3C6280B" w14:textId="77777777" w:rsidR="00886BDF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2FFF9B09" w14:textId="13DD817A" w:rsidR="00E6565D" w:rsidRPr="00886BDF" w:rsidRDefault="00E6565D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</w:rPr>
        <w:t>y = (</w:t>
      </w:r>
      <w:r w:rsidR="00864A2E">
        <w:rPr>
          <w:rFonts w:ascii="Calibri" w:eastAsiaTheme="minorEastAsia" w:hAnsi="Calibri" w:cs="Calibri"/>
        </w:rPr>
        <w:t>5</w:t>
      </w:r>
      <w:r w:rsidRPr="00886BDF">
        <w:rPr>
          <w:rFonts w:ascii="Calibri" w:eastAsiaTheme="minorEastAsia" w:hAnsi="Calibri" w:cs="Calibri"/>
        </w:rPr>
        <w:t>x</w:t>
      </w:r>
      <w:r w:rsidRPr="00886BDF">
        <w:rPr>
          <w:rFonts w:ascii="Calibri" w:eastAsiaTheme="minorEastAsia" w:hAnsi="Calibri" w:cs="Calibri"/>
          <w:vertAlign w:val="superscript"/>
        </w:rPr>
        <w:t>2</w:t>
      </w:r>
      <w:r w:rsidRPr="00886BDF">
        <w:rPr>
          <w:rFonts w:ascii="Calibri" w:eastAsiaTheme="minorEastAsia" w:hAnsi="Calibri" w:cs="Calibri"/>
        </w:rPr>
        <w:t xml:space="preserve"> + </w:t>
      </w:r>
      <w:proofErr w:type="gramStart"/>
      <w:r w:rsidRPr="00886BDF">
        <w:rPr>
          <w:rFonts w:ascii="Calibri" w:eastAsiaTheme="minorEastAsia" w:hAnsi="Calibri" w:cs="Calibri"/>
        </w:rPr>
        <w:t>3)(</w:t>
      </w:r>
      <w:proofErr w:type="gramEnd"/>
      <w:r w:rsidRPr="00886BDF">
        <w:rPr>
          <w:rFonts w:ascii="Calibri" w:eastAsiaTheme="minorEastAsia" w:hAnsi="Calibri" w:cs="Calibri"/>
        </w:rPr>
        <w:t>4x – 5)</w:t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3]</w:t>
      </w:r>
    </w:p>
    <w:p w14:paraId="7BEB8421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1538DA5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411D8BF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258FFB7F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1FAFEC6A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B0D579B" w14:textId="13FB2DFA" w:rsidR="00E6565D" w:rsidRDefault="00E6565D" w:rsidP="00E6565D">
      <w:pPr>
        <w:rPr>
          <w:rFonts w:ascii="Calibri" w:eastAsiaTheme="minorEastAsia" w:hAnsi="Calibri" w:cs="Calibri"/>
        </w:rPr>
      </w:pPr>
    </w:p>
    <w:p w14:paraId="261F8C97" w14:textId="23613C3F" w:rsidR="00886BDF" w:rsidRDefault="00886BDF" w:rsidP="00E6565D">
      <w:pPr>
        <w:rPr>
          <w:rFonts w:ascii="Calibri" w:eastAsiaTheme="minorEastAsia" w:hAnsi="Calibri" w:cs="Calibri"/>
        </w:rPr>
      </w:pPr>
    </w:p>
    <w:p w14:paraId="645109FC" w14:textId="6824BAC3" w:rsidR="00886BDF" w:rsidRDefault="00886BDF" w:rsidP="00E6565D">
      <w:pPr>
        <w:rPr>
          <w:rFonts w:ascii="Calibri" w:eastAsiaTheme="minorEastAsia" w:hAnsi="Calibri" w:cs="Calibri"/>
        </w:rPr>
      </w:pPr>
    </w:p>
    <w:p w14:paraId="641DADD1" w14:textId="61A2291A" w:rsidR="00886BDF" w:rsidRDefault="00886BDF" w:rsidP="00E6565D">
      <w:pPr>
        <w:rPr>
          <w:rFonts w:ascii="Calibri" w:eastAsiaTheme="minorEastAsia" w:hAnsi="Calibri" w:cs="Calibri"/>
        </w:rPr>
      </w:pPr>
    </w:p>
    <w:p w14:paraId="250FC627" w14:textId="77777777" w:rsidR="00886BDF" w:rsidRPr="00886BDF" w:rsidRDefault="00886BDF" w:rsidP="00E6565D">
      <w:pPr>
        <w:rPr>
          <w:rFonts w:ascii="Calibri" w:eastAsiaTheme="minorEastAsia" w:hAnsi="Calibri" w:cs="Calibri"/>
        </w:rPr>
      </w:pPr>
    </w:p>
    <w:p w14:paraId="09E69886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6E75FD88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3F8C34BB" w14:textId="77777777" w:rsidR="00E6565D" w:rsidRPr="00886BDF" w:rsidRDefault="00E6565D" w:rsidP="00E6565D">
      <w:pPr>
        <w:rPr>
          <w:rFonts w:ascii="Calibri" w:eastAsiaTheme="minorEastAsia" w:hAnsi="Calibri" w:cs="Calibri"/>
        </w:rPr>
      </w:pPr>
    </w:p>
    <w:p w14:paraId="00CFBA30" w14:textId="2C2D12CA" w:rsidR="00E6565D" w:rsidRPr="00886BDF" w:rsidRDefault="00864A2E" w:rsidP="007A696A">
      <w:pPr>
        <w:pStyle w:val="ListParagraph"/>
        <w:numPr>
          <w:ilvl w:val="0"/>
          <w:numId w:val="5"/>
        </w:numPr>
        <w:spacing w:before="0" w:after="200" w:line="276" w:lineRule="auto"/>
        <w:contextualSpacing/>
        <w:rPr>
          <w:rFonts w:ascii="Calibri" w:eastAsiaTheme="minorHAnsi" w:hAnsi="Calibri" w:cs="Calibri"/>
          <w:lang w:val="en-US"/>
        </w:rPr>
      </w:pPr>
      <m:oMath>
        <m:r>
          <m:rPr>
            <m:sty m:val="p"/>
          </m:rPr>
          <w:rPr>
            <w:rFonts w:ascii="Cambria Math" w:hAnsi="Cambria Math" w:cs="Calibri"/>
            <w:lang w:val="en-US"/>
          </w:rPr>
          <m:t xml:space="preserve">y = </m:t>
        </m:r>
        <m:sSup>
          <m:sSupPr>
            <m:ctrlPr>
              <w:rPr>
                <w:rFonts w:ascii="Cambria Math" w:hAnsi="Cambria Math" w:cs="Calibri"/>
                <w:vertAlign w:val="superscript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vertAlign w:val="superscript"/>
                <w:lang w:val="en-US"/>
              </w:rPr>
              <m:t>4x</m:t>
            </m:r>
          </m:e>
          <m:sup>
            <m:r>
              <w:rPr>
                <w:rFonts w:ascii="Cambria Math" w:hAnsi="Cambria Math" w:cs="Calibri"/>
                <w:vertAlign w:val="superscript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libri"/>
            <w:lang w:val="en-US"/>
          </w:rPr>
          <m:t xml:space="preserve"> + 6x – </m:t>
        </m:r>
        <m:f>
          <m:fPr>
            <m:ctrlPr>
              <w:rPr>
                <w:rFonts w:ascii="Cambria Math" w:hAnsi="Cambria Math" w:cs="Calibri"/>
                <w:lang w:val="en-US"/>
              </w:rPr>
            </m:ctrlPr>
          </m:fPr>
          <m:num>
            <m:r>
              <w:rPr>
                <w:rFonts w:ascii="Cambria Math" w:hAnsi="Cambria Math" w:cs="Calibri"/>
                <w:lang w:val="en-US"/>
              </w:rPr>
              <m:t>8</m:t>
            </m:r>
          </m:num>
          <m:den>
            <m:r>
              <w:rPr>
                <w:rFonts w:ascii="Cambria Math" w:hAnsi="Cambria Math" w:cs="Calibri"/>
                <w:lang w:val="en-US"/>
              </w:rPr>
              <m:t>x</m:t>
            </m:r>
          </m:den>
        </m:f>
      </m:oMath>
      <w:r w:rsidR="00E6565D" w:rsidRPr="00886BDF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</w:r>
      <w:r w:rsidR="00E432FC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  <w:t xml:space="preserve">     </w:t>
      </w:r>
      <w:r w:rsidR="00E6565D" w:rsidRPr="00886BDF">
        <w:rPr>
          <w:rFonts w:ascii="Calibri" w:hAnsi="Calibri" w:cs="Calibri"/>
          <w:lang w:val="en-US"/>
        </w:rPr>
        <w:tab/>
      </w:r>
      <w:r w:rsidR="00E6565D" w:rsidRPr="00886BDF">
        <w:rPr>
          <w:rFonts w:ascii="Calibri" w:hAnsi="Calibri" w:cs="Calibri"/>
          <w:lang w:val="en-US"/>
        </w:rPr>
        <w:tab/>
        <w:t>[2]</w:t>
      </w:r>
    </w:p>
    <w:p w14:paraId="3C266528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8037F55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938AFFB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EC3EA53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3D01708F" w14:textId="69319BBC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F3065C5" w14:textId="6EBD14A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6CF1014" w14:textId="30A8CA60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668890F" w14:textId="77777777" w:rsidR="00886BDF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B47E1E8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FB277D2" w14:textId="77777777" w:rsidR="00E6565D" w:rsidRPr="00886BDF" w:rsidRDefault="00E6565D" w:rsidP="00E6565D">
      <w:pPr>
        <w:spacing w:line="360" w:lineRule="auto"/>
        <w:ind w:left="426" w:hanging="426"/>
        <w:rPr>
          <w:rFonts w:ascii="Calibri" w:eastAsiaTheme="minorEastAsia" w:hAnsi="Calibri" w:cs="Calibri"/>
        </w:rPr>
      </w:pPr>
    </w:p>
    <w:p w14:paraId="2399CCD9" w14:textId="77777777" w:rsidR="00886BDF" w:rsidRPr="00886BDF" w:rsidRDefault="00E6565D" w:rsidP="007A696A">
      <w:pPr>
        <w:pStyle w:val="ListParagraph"/>
        <w:numPr>
          <w:ilvl w:val="0"/>
          <w:numId w:val="7"/>
        </w:numPr>
        <w:spacing w:before="0" w:after="200" w:line="360" w:lineRule="auto"/>
        <w:rPr>
          <w:rFonts w:ascii="Calibri" w:eastAsia="Times New Roman" w:hAnsi="Calibri" w:cs="Calibri"/>
        </w:rPr>
      </w:pPr>
      <w:r w:rsidRPr="00886BDF">
        <w:rPr>
          <w:rFonts w:ascii="Calibri" w:hAnsi="Calibri" w:cs="Calibri"/>
        </w:rPr>
        <w:lastRenderedPageBreak/>
        <w:t>(7 marks)</w:t>
      </w:r>
      <w:r w:rsidRPr="00886BDF">
        <w:rPr>
          <w:rFonts w:ascii="Calibri" w:hAnsi="Calibri" w:cs="Calibri"/>
        </w:rPr>
        <w:br/>
        <w:t xml:space="preserve">Given </w:t>
      </w:r>
      <w:r w:rsidR="00A71EA6" w:rsidRPr="00C54F16">
        <w:rPr>
          <w:rFonts w:ascii="Calibri" w:hAnsi="Calibri" w:cs="Calibri"/>
          <w:noProof/>
          <w:position w:val="-10"/>
        </w:rPr>
        <w:object w:dxaOrig="1280" w:dyaOrig="380" w14:anchorId="706C6F0F">
          <v:shape id="_x0000_i1027" type="#_x0000_t75" alt="" style="width:64pt;height:19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64817708" r:id="rId11"/>
        </w:object>
      </w:r>
      <w:r w:rsidRPr="00886BDF">
        <w:rPr>
          <w:rFonts w:ascii="Calibri" w:hAnsi="Calibri" w:cs="Calibri"/>
        </w:rPr>
        <w:t xml:space="preserve"> </w:t>
      </w:r>
      <w:r w:rsidRPr="00886BDF">
        <w:rPr>
          <w:rFonts w:ascii="Calibri" w:hAnsi="Calibri" w:cs="Calibri"/>
        </w:rPr>
        <w:br/>
        <w:t>a.  Find the gradient of the tangent to</w:t>
      </w:r>
      <w:r w:rsidRPr="00886BDF">
        <w:rPr>
          <w:rFonts w:ascii="Calibri" w:hAnsi="Calibri" w:cs="Calibri"/>
          <w:lang w:val="en-US"/>
        </w:rPr>
        <w:t xml:space="preserve"> </w:t>
      </w:r>
      <w:r w:rsidR="00A71EA6" w:rsidRPr="00A71EA6">
        <w:rPr>
          <w:rFonts w:ascii="Calibri" w:eastAsiaTheme="minorEastAsia" w:hAnsi="Calibri" w:cs="Calibri"/>
          <w:noProof/>
          <w:position w:val="-4"/>
        </w:rPr>
        <w:object w:dxaOrig="540" w:dyaOrig="240" w14:anchorId="551D597D">
          <v:shape id="_x0000_i1026" type="#_x0000_t75" alt="" style="width:27pt;height:12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64817709" r:id="rId13"/>
        </w:object>
      </w:r>
      <w:r w:rsidRPr="00886BDF">
        <w:rPr>
          <w:rFonts w:ascii="Calibri" w:eastAsiaTheme="minorEastAsia" w:hAnsi="Calibri" w:cs="Calibri"/>
        </w:rPr>
        <w:t>.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3]</w:t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</w:r>
    </w:p>
    <w:p w14:paraId="659D5C13" w14:textId="77777777" w:rsidR="00886BDF" w:rsidRPr="00886BDF" w:rsidRDefault="00886BDF" w:rsidP="00886BDF">
      <w:pPr>
        <w:pStyle w:val="ListParagraph"/>
        <w:spacing w:before="0" w:after="200" w:line="360" w:lineRule="auto"/>
        <w:ind w:left="360" w:firstLine="0"/>
        <w:rPr>
          <w:rFonts w:ascii="Calibri" w:eastAsia="Times New Roman" w:hAnsi="Calibri" w:cs="Calibri"/>
        </w:rPr>
      </w:pPr>
    </w:p>
    <w:p w14:paraId="4CAB748D" w14:textId="5E545DBF" w:rsidR="00E6565D" w:rsidRPr="00886BDF" w:rsidRDefault="00E6565D" w:rsidP="00886BDF">
      <w:pPr>
        <w:pStyle w:val="ListParagraph"/>
        <w:spacing w:before="0" w:after="200" w:line="360" w:lineRule="auto"/>
        <w:ind w:left="360" w:firstLine="0"/>
        <w:rPr>
          <w:rFonts w:ascii="Calibri" w:eastAsia="Times New Roman" w:hAnsi="Calibri" w:cs="Calibri"/>
        </w:rPr>
      </w:pPr>
      <w:r w:rsidRPr="00886BDF">
        <w:rPr>
          <w:rFonts w:ascii="Calibri" w:eastAsiaTheme="minorEastAsia" w:hAnsi="Calibri" w:cs="Calibri"/>
        </w:rPr>
        <w:br/>
      </w:r>
      <w:r w:rsidRPr="00886BDF">
        <w:rPr>
          <w:rFonts w:ascii="Calibri" w:eastAsiaTheme="minorEastAsia" w:hAnsi="Calibri" w:cs="Calibri"/>
        </w:rPr>
        <w:br/>
        <w:t xml:space="preserve">b.  Find the equation of the tangent at </w:t>
      </w:r>
      <w:r w:rsidR="00A71EA6" w:rsidRPr="00A71EA6">
        <w:rPr>
          <w:rFonts w:ascii="Calibri" w:eastAsiaTheme="minorEastAsia" w:hAnsi="Calibri" w:cs="Calibri"/>
          <w:noProof/>
          <w:position w:val="-4"/>
        </w:rPr>
        <w:object w:dxaOrig="540" w:dyaOrig="240" w14:anchorId="0CAC7C92">
          <v:shape id="_x0000_i1025" type="#_x0000_t75" alt="" style="width:27pt;height:12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64817710" r:id="rId14"/>
        </w:object>
      </w:r>
      <w:r w:rsidRPr="00886BDF">
        <w:rPr>
          <w:rFonts w:ascii="Calibri" w:eastAsiaTheme="minorEastAsia" w:hAnsi="Calibri" w:cs="Calibri"/>
        </w:rPr>
        <w:t>.</w:t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</w:r>
      <w:r w:rsidRPr="00886BDF">
        <w:rPr>
          <w:rFonts w:ascii="Calibri" w:eastAsiaTheme="minorEastAsia" w:hAnsi="Calibri" w:cs="Calibri"/>
        </w:rPr>
        <w:tab/>
        <w:t>[4]</w:t>
      </w:r>
    </w:p>
    <w:p w14:paraId="68A3271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61F0CA5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03502BE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CB6DC9D" w14:textId="60E2301F" w:rsidR="00E6565D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05D12B1" w14:textId="6DA2ECAF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1E5EF45B" w14:textId="3BD1076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D169532" w14:textId="46668CA2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72E0B26" w14:textId="6C6EAB03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CA375BE" w14:textId="55E8EA57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6372F03B" w14:textId="4B77057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0196DA3" w14:textId="5A8FE40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D2BA3E7" w14:textId="6E3BBA12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45E26A0" w14:textId="2AFC72C3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1CB63E1" w14:textId="62C37BB0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06CFDB0" w14:textId="704CE7E1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168A39E" w14:textId="3659B399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2A4BCE33" w14:textId="3932374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56801DFF" w14:textId="0C0BB31B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7E2C2C3" w14:textId="11569646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41CFB054" w14:textId="57AC697F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0C5804F5" w14:textId="27C2D9FC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79316E1D" w14:textId="4B87F91D" w:rsidR="00886BDF" w:rsidRDefault="00886BDF" w:rsidP="00E6565D">
      <w:pPr>
        <w:pStyle w:val="ListParagraph"/>
        <w:rPr>
          <w:rFonts w:ascii="Calibri" w:eastAsiaTheme="minorEastAsia" w:hAnsi="Calibri" w:cs="Calibri"/>
        </w:rPr>
      </w:pPr>
    </w:p>
    <w:p w14:paraId="3A6CA221" w14:textId="77777777" w:rsidR="00E432FC" w:rsidRPr="00886BDF" w:rsidRDefault="00E432FC" w:rsidP="00E6565D">
      <w:pPr>
        <w:pStyle w:val="ListParagraph"/>
        <w:rPr>
          <w:rFonts w:ascii="Calibri" w:eastAsiaTheme="minorEastAsia" w:hAnsi="Calibri" w:cs="Calibri"/>
        </w:rPr>
      </w:pPr>
    </w:p>
    <w:p w14:paraId="5E3A1F3E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6CD7C2E" w14:textId="39BE1066" w:rsidR="00E6565D" w:rsidRPr="00886BDF" w:rsidRDefault="00E6565D" w:rsidP="007A696A">
      <w:pPr>
        <w:pStyle w:val="ListParagraph"/>
        <w:numPr>
          <w:ilvl w:val="0"/>
          <w:numId w:val="7"/>
        </w:numPr>
        <w:spacing w:before="0" w:after="200" w:line="276" w:lineRule="auto"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  <w:lang w:val="en-US"/>
        </w:rPr>
        <w:lastRenderedPageBreak/>
        <w:t>(4 marks)</w:t>
      </w:r>
      <w:r w:rsidRPr="00886BDF">
        <w:rPr>
          <w:rFonts w:ascii="Calibri" w:eastAsiaTheme="minorEastAsia" w:hAnsi="Calibri" w:cs="Calibri"/>
          <w:lang w:val="en-US"/>
        </w:rPr>
        <w:br/>
        <w:t xml:space="preserve">The graph of a function is shown below. </w:t>
      </w:r>
      <w:r w:rsidRPr="00886BDF">
        <w:rPr>
          <w:rFonts w:ascii="Calibri" w:eastAsiaTheme="minorEastAsia" w:hAnsi="Calibri" w:cs="Calibri"/>
          <w:lang w:val="en-US"/>
        </w:rPr>
        <w:br/>
      </w:r>
      <w:r w:rsidR="00E432FC">
        <w:rPr>
          <w:rFonts w:ascii="Calibri" w:eastAsiaTheme="minorEastAsia" w:hAnsi="Calibri" w:cs="Calibri"/>
          <w:lang w:val="en-US"/>
        </w:rPr>
        <w:t>Label all significant features of the graph and indicate where the gradient is increasing and decreasing.</w:t>
      </w:r>
    </w:p>
    <w:p w14:paraId="4421EC7E" w14:textId="398856C9" w:rsidR="00E6565D" w:rsidRPr="00886BDF" w:rsidRDefault="00886BDF" w:rsidP="00E6565D">
      <w:pPr>
        <w:pStyle w:val="ListParagraph"/>
        <w:rPr>
          <w:rFonts w:ascii="Calibri" w:eastAsiaTheme="minorEastAsia" w:hAnsi="Calibri" w:cs="Calibri"/>
        </w:rPr>
      </w:pPr>
      <w:r w:rsidRPr="00886BDF">
        <w:rPr>
          <w:rFonts w:ascii="Calibri" w:eastAsiaTheme="minorEastAsia" w:hAnsi="Calibri" w:cs="Calibri"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6800955B" wp14:editId="24B8CC4A">
            <wp:simplePos x="0" y="0"/>
            <wp:positionH relativeFrom="column">
              <wp:posOffset>297239</wp:posOffset>
            </wp:positionH>
            <wp:positionV relativeFrom="paragraph">
              <wp:posOffset>102574</wp:posOffset>
            </wp:positionV>
            <wp:extent cx="5544820" cy="2945130"/>
            <wp:effectExtent l="0" t="0" r="5080" b="1270"/>
            <wp:wrapThrough wrapText="bothSides">
              <wp:wrapPolygon edited="0">
                <wp:start x="0" y="0"/>
                <wp:lineTo x="0" y="21516"/>
                <wp:lineTo x="21570" y="21516"/>
                <wp:lineTo x="21570" y="0"/>
                <wp:lineTo x="0" y="0"/>
              </wp:wrapPolygon>
            </wp:wrapThrough>
            <wp:docPr id="1" name="Picture 1" descr="MATHS11TT10115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THS11TT10115_UN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7A7A4F" w14:textId="426EADCC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49B30F0D" w14:textId="42D59924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5554434" w14:textId="12545FE1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32680F7" w14:textId="0E868A25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572E6A28" w14:textId="60E7D94D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2AAB65FC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0C744C2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6499C184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79A1C6E2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4E57B573" w14:textId="77777777" w:rsidR="00E6565D" w:rsidRPr="00886BDF" w:rsidRDefault="00E6565D" w:rsidP="00E6565D">
      <w:pPr>
        <w:pStyle w:val="ListParagraph"/>
        <w:rPr>
          <w:rFonts w:ascii="Calibri" w:eastAsiaTheme="minorEastAsia" w:hAnsi="Calibri" w:cs="Calibri"/>
        </w:rPr>
      </w:pPr>
    </w:p>
    <w:p w14:paraId="3849DFEA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3111DC40" w14:textId="77777777" w:rsidR="00886BDF" w:rsidRDefault="00886BDF" w:rsidP="00886BDF">
      <w:pPr>
        <w:pStyle w:val="NL"/>
        <w:ind w:left="72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25502AF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6DE1545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A44EFE3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7355D09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6EE2E4E" w14:textId="608206A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746115A" w14:textId="56149DFC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6FFDA2C9" w14:textId="705AFBD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0A24C8B" w14:textId="6D5F1150" w:rsidR="00886BDF" w:rsidRDefault="00886BDF" w:rsidP="002C6349">
      <w:pPr>
        <w:pStyle w:val="NL"/>
        <w:ind w:left="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3281954" w14:textId="77777777" w:rsidR="00886BDF" w:rsidRDefault="00886BDF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FB539F3" w14:textId="253ED7EC" w:rsidR="006A5C1B" w:rsidRPr="00886BDF" w:rsidRDefault="00EF2A14" w:rsidP="003311D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  <w:r w:rsidRPr="00886BDF">
        <w:rPr>
          <w:rFonts w:ascii="Calibri" w:eastAsia="Calibri" w:hAnsi="Calibri" w:cs="Calibri"/>
          <w:b/>
          <w:bCs/>
          <w:sz w:val="22"/>
          <w:szCs w:val="22"/>
          <w:lang w:val="en-AU"/>
        </w:rPr>
        <w:t>End of Section One</w:t>
      </w:r>
    </w:p>
    <w:sectPr w:rsidR="006A5C1B" w:rsidRPr="00886BDF">
      <w:headerReference w:type="default" r:id="rId16"/>
      <w:headerReference w:type="first" r:id="rId17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3ED1D1" w14:textId="77777777" w:rsidR="00A71EA6" w:rsidRDefault="00A71EA6">
      <w:r>
        <w:separator/>
      </w:r>
    </w:p>
  </w:endnote>
  <w:endnote w:type="continuationSeparator" w:id="0">
    <w:p w14:paraId="13E0D845" w14:textId="77777777" w:rsidR="00A71EA6" w:rsidRDefault="00A71E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NeueLT Std">
    <w:altName w:val="Arial"/>
    <w:panose1 w:val="020B0604020202020204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libri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B11345" w14:textId="77777777" w:rsidR="00A71EA6" w:rsidRDefault="00A71EA6">
      <w:r>
        <w:separator/>
      </w:r>
    </w:p>
  </w:footnote>
  <w:footnote w:type="continuationSeparator" w:id="0">
    <w:p w14:paraId="1542A68A" w14:textId="77777777" w:rsidR="00A71EA6" w:rsidRDefault="00A71E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36F329" w14:textId="77777777" w:rsidR="006A5C1B" w:rsidRPr="00DB7118" w:rsidRDefault="00EF2A14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DB7118">
      <w:rPr>
        <w:rFonts w:ascii="Calibri" w:hAnsi="Calibri"/>
      </w:rPr>
      <w:fldChar w:fldCharType="begin"/>
    </w:r>
    <w:r w:rsidRPr="00DB7118">
      <w:rPr>
        <w:rFonts w:ascii="Calibri" w:hAnsi="Calibri"/>
      </w:rPr>
      <w:instrText xml:space="preserve"> PAGE </w:instrText>
    </w:r>
    <w:r w:rsidRPr="00DB7118">
      <w:rPr>
        <w:rFonts w:ascii="Calibri" w:hAnsi="Calibri"/>
      </w:rPr>
      <w:fldChar w:fldCharType="separate"/>
    </w:r>
    <w:r w:rsidR="00B30947">
      <w:rPr>
        <w:rFonts w:ascii="Calibri" w:hAnsi="Calibri"/>
        <w:noProof/>
      </w:rPr>
      <w:t>2</w:t>
    </w:r>
    <w:r w:rsidRPr="00DB7118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FACEF8" w14:textId="77777777" w:rsidR="006A5C1B" w:rsidRDefault="00EF2A14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2210E6"/>
    <w:multiLevelType w:val="hybridMultilevel"/>
    <w:tmpl w:val="197C1020"/>
    <w:styleLink w:val="Lettered"/>
    <w:lvl w:ilvl="0" w:tplc="1C4C105C">
      <w:start w:val="1"/>
      <w:numFmt w:val="lowerLetter"/>
      <w:lvlText w:val="%1)"/>
      <w:lvlJc w:val="left"/>
      <w:pPr>
        <w:ind w:left="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0D88739E">
      <w:start w:val="1"/>
      <w:numFmt w:val="lowerLetter"/>
      <w:lvlText w:val="%2)"/>
      <w:lvlJc w:val="left"/>
      <w:pPr>
        <w:ind w:left="1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EB9094E8">
      <w:start w:val="1"/>
      <w:numFmt w:val="lowerLetter"/>
      <w:lvlText w:val="%3)"/>
      <w:lvlJc w:val="left"/>
      <w:pPr>
        <w:ind w:left="2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3365062">
      <w:start w:val="1"/>
      <w:numFmt w:val="lowerLetter"/>
      <w:lvlText w:val="%4)"/>
      <w:lvlJc w:val="left"/>
      <w:pPr>
        <w:ind w:left="3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264A5FAC">
      <w:start w:val="1"/>
      <w:numFmt w:val="lowerLetter"/>
      <w:lvlText w:val="%5)"/>
      <w:lvlJc w:val="left"/>
      <w:pPr>
        <w:ind w:left="4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75C46C6">
      <w:start w:val="1"/>
      <w:numFmt w:val="lowerLetter"/>
      <w:lvlText w:val="%6)"/>
      <w:lvlJc w:val="left"/>
      <w:pPr>
        <w:ind w:left="5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7A01218">
      <w:start w:val="1"/>
      <w:numFmt w:val="lowerLetter"/>
      <w:lvlText w:val="%7)"/>
      <w:lvlJc w:val="left"/>
      <w:pPr>
        <w:ind w:left="6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A6FEF930">
      <w:start w:val="1"/>
      <w:numFmt w:val="lowerLetter"/>
      <w:lvlText w:val="%8)"/>
      <w:lvlJc w:val="left"/>
      <w:pPr>
        <w:ind w:left="7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3F2E4C78">
      <w:start w:val="1"/>
      <w:numFmt w:val="lowerLetter"/>
      <w:lvlText w:val="%9)"/>
      <w:lvlJc w:val="left"/>
      <w:pPr>
        <w:ind w:left="8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" w15:restartNumberingAfterBreak="0">
    <w:nsid w:val="33672962"/>
    <w:multiLevelType w:val="hybridMultilevel"/>
    <w:tmpl w:val="330C9E02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7C5138"/>
    <w:multiLevelType w:val="hybridMultilevel"/>
    <w:tmpl w:val="47B68A16"/>
    <w:styleLink w:val="Numbered"/>
    <w:lvl w:ilvl="0" w:tplc="F4CCF2B8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20AEF75E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516AA2AC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37EDDCC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73DE8CB6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C61E269C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4324392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B7B8B042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73BEB27A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 w15:restartNumberingAfterBreak="0">
    <w:nsid w:val="416B706B"/>
    <w:multiLevelType w:val="hybridMultilevel"/>
    <w:tmpl w:val="2BDE2E26"/>
    <w:styleLink w:val="ImportedStyle1"/>
    <w:lvl w:ilvl="0" w:tplc="AC12C242">
      <w:start w:val="1"/>
      <w:numFmt w:val="decimal"/>
      <w:lvlText w:val="%1."/>
      <w:lvlJc w:val="left"/>
      <w:pPr>
        <w:tabs>
          <w:tab w:val="num" w:pos="120"/>
          <w:tab w:val="left" w:pos="544"/>
          <w:tab w:val="left" w:pos="544"/>
        </w:tabs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FA646A4">
      <w:start w:val="1"/>
      <w:numFmt w:val="lowerLetter"/>
      <w:lvlText w:val="%2."/>
      <w:lvlJc w:val="left"/>
      <w:pPr>
        <w:tabs>
          <w:tab w:val="left" w:pos="544"/>
          <w:tab w:val="left" w:pos="544"/>
          <w:tab w:val="num" w:pos="1080"/>
        </w:tabs>
        <w:ind w:left="13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8A9E61DE">
      <w:start w:val="1"/>
      <w:numFmt w:val="lowerRoman"/>
      <w:lvlText w:val="%3."/>
      <w:lvlJc w:val="left"/>
      <w:pPr>
        <w:tabs>
          <w:tab w:val="left" w:pos="544"/>
          <w:tab w:val="left" w:pos="544"/>
          <w:tab w:val="num" w:pos="1800"/>
        </w:tabs>
        <w:ind w:left="204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FA624180">
      <w:start w:val="1"/>
      <w:numFmt w:val="decimal"/>
      <w:lvlText w:val="%4."/>
      <w:lvlJc w:val="left"/>
      <w:pPr>
        <w:tabs>
          <w:tab w:val="left" w:pos="544"/>
          <w:tab w:val="left" w:pos="544"/>
          <w:tab w:val="num" w:pos="2520"/>
        </w:tabs>
        <w:ind w:left="276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B0E11CE">
      <w:start w:val="1"/>
      <w:numFmt w:val="lowerLetter"/>
      <w:lvlText w:val="%5."/>
      <w:lvlJc w:val="left"/>
      <w:pPr>
        <w:tabs>
          <w:tab w:val="left" w:pos="544"/>
          <w:tab w:val="left" w:pos="544"/>
          <w:tab w:val="num" w:pos="3240"/>
        </w:tabs>
        <w:ind w:left="348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7C6A5236">
      <w:start w:val="1"/>
      <w:numFmt w:val="lowerRoman"/>
      <w:lvlText w:val="%6."/>
      <w:lvlJc w:val="left"/>
      <w:pPr>
        <w:tabs>
          <w:tab w:val="left" w:pos="544"/>
          <w:tab w:val="left" w:pos="544"/>
          <w:tab w:val="num" w:pos="3960"/>
        </w:tabs>
        <w:ind w:left="420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88889AC">
      <w:start w:val="1"/>
      <w:numFmt w:val="decimal"/>
      <w:lvlText w:val="%7."/>
      <w:lvlJc w:val="left"/>
      <w:pPr>
        <w:tabs>
          <w:tab w:val="left" w:pos="544"/>
          <w:tab w:val="left" w:pos="544"/>
          <w:tab w:val="num" w:pos="4680"/>
        </w:tabs>
        <w:ind w:left="49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BD25FEA">
      <w:start w:val="1"/>
      <w:numFmt w:val="lowerLetter"/>
      <w:lvlText w:val="%8."/>
      <w:lvlJc w:val="left"/>
      <w:pPr>
        <w:tabs>
          <w:tab w:val="left" w:pos="544"/>
          <w:tab w:val="left" w:pos="544"/>
          <w:tab w:val="num" w:pos="5400"/>
        </w:tabs>
        <w:ind w:left="564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2BFA79C6">
      <w:start w:val="1"/>
      <w:numFmt w:val="lowerRoman"/>
      <w:lvlText w:val="%9."/>
      <w:lvlJc w:val="left"/>
      <w:pPr>
        <w:tabs>
          <w:tab w:val="left" w:pos="544"/>
          <w:tab w:val="left" w:pos="544"/>
          <w:tab w:val="num" w:pos="6120"/>
        </w:tabs>
        <w:ind w:left="636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" w15:restartNumberingAfterBreak="0">
    <w:nsid w:val="6E0F0CF9"/>
    <w:multiLevelType w:val="hybridMultilevel"/>
    <w:tmpl w:val="220694D4"/>
    <w:lvl w:ilvl="0" w:tplc="0C090019">
      <w:start w:val="1"/>
      <w:numFmt w:val="lowerLetter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6E7B4207"/>
    <w:multiLevelType w:val="hybridMultilevel"/>
    <w:tmpl w:val="93105562"/>
    <w:lvl w:ilvl="0" w:tplc="47A8457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BE16FD"/>
    <w:multiLevelType w:val="hybridMultilevel"/>
    <w:tmpl w:val="3AB212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6A5C1B"/>
    <w:rsid w:val="000078F1"/>
    <w:rsid w:val="00012478"/>
    <w:rsid w:val="00016FC7"/>
    <w:rsid w:val="0002195B"/>
    <w:rsid w:val="00022E84"/>
    <w:rsid w:val="00024DD3"/>
    <w:rsid w:val="000270FE"/>
    <w:rsid w:val="000454CC"/>
    <w:rsid w:val="000501AC"/>
    <w:rsid w:val="00082AE0"/>
    <w:rsid w:val="00092BC0"/>
    <w:rsid w:val="000A35A3"/>
    <w:rsid w:val="000A3746"/>
    <w:rsid w:val="000B1FC4"/>
    <w:rsid w:val="000B6572"/>
    <w:rsid w:val="000D6932"/>
    <w:rsid w:val="000E56F4"/>
    <w:rsid w:val="000F5470"/>
    <w:rsid w:val="00102137"/>
    <w:rsid w:val="0015191E"/>
    <w:rsid w:val="00155E04"/>
    <w:rsid w:val="00163BA3"/>
    <w:rsid w:val="001807B3"/>
    <w:rsid w:val="001A490C"/>
    <w:rsid w:val="001A4B47"/>
    <w:rsid w:val="001B3DFF"/>
    <w:rsid w:val="001D39B5"/>
    <w:rsid w:val="001E6E13"/>
    <w:rsid w:val="001F218B"/>
    <w:rsid w:val="001F7E8B"/>
    <w:rsid w:val="00226070"/>
    <w:rsid w:val="00226AD5"/>
    <w:rsid w:val="00233A51"/>
    <w:rsid w:val="002372AF"/>
    <w:rsid w:val="002572F4"/>
    <w:rsid w:val="00286AD9"/>
    <w:rsid w:val="00297687"/>
    <w:rsid w:val="002A0584"/>
    <w:rsid w:val="002A0E6C"/>
    <w:rsid w:val="002A413D"/>
    <w:rsid w:val="002C55C9"/>
    <w:rsid w:val="002C6349"/>
    <w:rsid w:val="002D028F"/>
    <w:rsid w:val="003025B3"/>
    <w:rsid w:val="00304E4D"/>
    <w:rsid w:val="0032085F"/>
    <w:rsid w:val="003213FE"/>
    <w:rsid w:val="003311DD"/>
    <w:rsid w:val="0034557C"/>
    <w:rsid w:val="00385F89"/>
    <w:rsid w:val="003C38F9"/>
    <w:rsid w:val="00401C32"/>
    <w:rsid w:val="00456ACD"/>
    <w:rsid w:val="00466ADB"/>
    <w:rsid w:val="00471055"/>
    <w:rsid w:val="00477C9B"/>
    <w:rsid w:val="00491587"/>
    <w:rsid w:val="004A425F"/>
    <w:rsid w:val="004B3269"/>
    <w:rsid w:val="004C5460"/>
    <w:rsid w:val="004E2346"/>
    <w:rsid w:val="004E7251"/>
    <w:rsid w:val="00507276"/>
    <w:rsid w:val="00512A6D"/>
    <w:rsid w:val="00525F9E"/>
    <w:rsid w:val="00551B41"/>
    <w:rsid w:val="00582F00"/>
    <w:rsid w:val="005B45F7"/>
    <w:rsid w:val="005C3D8C"/>
    <w:rsid w:val="005E15D1"/>
    <w:rsid w:val="005E339A"/>
    <w:rsid w:val="006073DE"/>
    <w:rsid w:val="006214D7"/>
    <w:rsid w:val="0062200E"/>
    <w:rsid w:val="00626A59"/>
    <w:rsid w:val="0065778A"/>
    <w:rsid w:val="00657F10"/>
    <w:rsid w:val="006667D0"/>
    <w:rsid w:val="00683F9E"/>
    <w:rsid w:val="00686AAF"/>
    <w:rsid w:val="00695A3C"/>
    <w:rsid w:val="006A3689"/>
    <w:rsid w:val="006A5C1B"/>
    <w:rsid w:val="006B10E5"/>
    <w:rsid w:val="006B1D3C"/>
    <w:rsid w:val="006C7887"/>
    <w:rsid w:val="006D7138"/>
    <w:rsid w:val="006F5C39"/>
    <w:rsid w:val="006F7A39"/>
    <w:rsid w:val="00716768"/>
    <w:rsid w:val="007204A3"/>
    <w:rsid w:val="0072356A"/>
    <w:rsid w:val="00735833"/>
    <w:rsid w:val="00742E6E"/>
    <w:rsid w:val="00744CFA"/>
    <w:rsid w:val="00771229"/>
    <w:rsid w:val="00772045"/>
    <w:rsid w:val="007A696A"/>
    <w:rsid w:val="007C5140"/>
    <w:rsid w:val="007D341F"/>
    <w:rsid w:val="007D7AA3"/>
    <w:rsid w:val="007F17DA"/>
    <w:rsid w:val="008140CD"/>
    <w:rsid w:val="00826128"/>
    <w:rsid w:val="00837985"/>
    <w:rsid w:val="00845FDA"/>
    <w:rsid w:val="00864A2E"/>
    <w:rsid w:val="0088013B"/>
    <w:rsid w:val="00884E28"/>
    <w:rsid w:val="00886BDF"/>
    <w:rsid w:val="00894E85"/>
    <w:rsid w:val="008A4CB5"/>
    <w:rsid w:val="008A57C8"/>
    <w:rsid w:val="008B5565"/>
    <w:rsid w:val="008F0FA4"/>
    <w:rsid w:val="008F2E0B"/>
    <w:rsid w:val="00905445"/>
    <w:rsid w:val="00905DEC"/>
    <w:rsid w:val="00912EE3"/>
    <w:rsid w:val="00924009"/>
    <w:rsid w:val="00940934"/>
    <w:rsid w:val="0096094F"/>
    <w:rsid w:val="009621C8"/>
    <w:rsid w:val="00963109"/>
    <w:rsid w:val="00974230"/>
    <w:rsid w:val="009B769C"/>
    <w:rsid w:val="009D53F5"/>
    <w:rsid w:val="009F06A0"/>
    <w:rsid w:val="00A03BD0"/>
    <w:rsid w:val="00A04766"/>
    <w:rsid w:val="00A11358"/>
    <w:rsid w:val="00A17EB1"/>
    <w:rsid w:val="00A71EA6"/>
    <w:rsid w:val="00A93F94"/>
    <w:rsid w:val="00A95634"/>
    <w:rsid w:val="00A96896"/>
    <w:rsid w:val="00AC1DEC"/>
    <w:rsid w:val="00AD2570"/>
    <w:rsid w:val="00B10B4C"/>
    <w:rsid w:val="00B13637"/>
    <w:rsid w:val="00B21F49"/>
    <w:rsid w:val="00B30947"/>
    <w:rsid w:val="00B46385"/>
    <w:rsid w:val="00B5121A"/>
    <w:rsid w:val="00B62700"/>
    <w:rsid w:val="00B63F99"/>
    <w:rsid w:val="00B92332"/>
    <w:rsid w:val="00BA57FF"/>
    <w:rsid w:val="00BD182D"/>
    <w:rsid w:val="00BD2FB8"/>
    <w:rsid w:val="00BD5EBD"/>
    <w:rsid w:val="00BE2BE3"/>
    <w:rsid w:val="00BE73B5"/>
    <w:rsid w:val="00BF1C46"/>
    <w:rsid w:val="00BF593B"/>
    <w:rsid w:val="00C1269A"/>
    <w:rsid w:val="00C37C41"/>
    <w:rsid w:val="00C45BD6"/>
    <w:rsid w:val="00C54F16"/>
    <w:rsid w:val="00C61EA5"/>
    <w:rsid w:val="00C64E7F"/>
    <w:rsid w:val="00C83673"/>
    <w:rsid w:val="00CA44B9"/>
    <w:rsid w:val="00CB2051"/>
    <w:rsid w:val="00CB25B9"/>
    <w:rsid w:val="00CB2B21"/>
    <w:rsid w:val="00CB30C5"/>
    <w:rsid w:val="00CC2105"/>
    <w:rsid w:val="00CD28D3"/>
    <w:rsid w:val="00CE3D91"/>
    <w:rsid w:val="00D1249D"/>
    <w:rsid w:val="00D225F6"/>
    <w:rsid w:val="00DB1F2C"/>
    <w:rsid w:val="00DB4CEB"/>
    <w:rsid w:val="00DB7118"/>
    <w:rsid w:val="00DB7792"/>
    <w:rsid w:val="00DC1049"/>
    <w:rsid w:val="00DC31B1"/>
    <w:rsid w:val="00DD06D2"/>
    <w:rsid w:val="00DD3FB5"/>
    <w:rsid w:val="00E432FC"/>
    <w:rsid w:val="00E6565D"/>
    <w:rsid w:val="00E71689"/>
    <w:rsid w:val="00E812A0"/>
    <w:rsid w:val="00E97773"/>
    <w:rsid w:val="00EB19DC"/>
    <w:rsid w:val="00EC0EF2"/>
    <w:rsid w:val="00EC4920"/>
    <w:rsid w:val="00EE1822"/>
    <w:rsid w:val="00EF2A14"/>
    <w:rsid w:val="00F46FEB"/>
    <w:rsid w:val="00F47CAE"/>
    <w:rsid w:val="00F958A5"/>
    <w:rsid w:val="00FA7845"/>
    <w:rsid w:val="00FA7F40"/>
    <w:rsid w:val="00FE1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405D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rPr>
      <w:sz w:val="24"/>
      <w:szCs w:val="24"/>
      <w:lang w:eastAsia="en-US"/>
    </w:rPr>
  </w:style>
  <w:style w:type="paragraph" w:styleId="Heading2">
    <w:name w:val="heading 2"/>
    <w:next w:val="Body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paragraph" w:styleId="NoSpacing">
    <w:name w:val="No Spacing"/>
    <w:uiPriority w:val="1"/>
    <w:qFormat/>
    <w:rPr>
      <w:rFonts w:ascii="Calibri" w:eastAsia="Calibri" w:hAnsi="Calibri" w:cs="Calibri"/>
      <w:color w:val="000000"/>
      <w:sz w:val="22"/>
      <w:szCs w:val="22"/>
      <w:u w:color="000000"/>
      <w:lang w:val="en-US"/>
    </w:r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1"/>
      </w:numPr>
    </w:pPr>
  </w:style>
  <w:style w:type="numbering" w:customStyle="1" w:styleId="Lettered">
    <w:name w:val="Lettered"/>
    <w:pPr>
      <w:numPr>
        <w:numId w:val="2"/>
      </w:numPr>
    </w:pPr>
  </w:style>
  <w:style w:type="numbering" w:customStyle="1" w:styleId="Numbered">
    <w:name w:val="Numbered"/>
    <w:pPr>
      <w:numPr>
        <w:numId w:val="3"/>
      </w:numPr>
    </w:pPr>
  </w:style>
  <w:style w:type="paragraph" w:customStyle="1" w:styleId="Default">
    <w:name w:val="Default"/>
    <w:rPr>
      <w:rFonts w:ascii="Helvetica" w:hAnsi="Helvetica" w:cs="Arial Unicode MS"/>
      <w:color w:val="000000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19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9DC"/>
    <w:rPr>
      <w:rFonts w:ascii="Tahoma" w:hAnsi="Tahoma" w:cs="Tahoma"/>
      <w:sz w:val="16"/>
      <w:szCs w:val="16"/>
      <w:lang w:val="en-US" w:eastAsia="en-US"/>
    </w:rPr>
  </w:style>
  <w:style w:type="paragraph" w:customStyle="1" w:styleId="QNum">
    <w:name w:val="QNum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right" w:pos="9469"/>
      </w:tabs>
      <w:spacing w:afterLines="50" w:after="120"/>
    </w:pPr>
    <w:rPr>
      <w:rFonts w:ascii="Arial" w:eastAsia="Times New Roman" w:hAnsi="Arial"/>
      <w:b/>
      <w:sz w:val="22"/>
      <w:bdr w:val="none" w:sz="0" w:space="0" w:color="auto"/>
    </w:rPr>
  </w:style>
  <w:style w:type="paragraph" w:customStyle="1" w:styleId="PartA">
    <w:name w:val="PartA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bdr w:val="none" w:sz="0" w:space="0" w:color="auto"/>
    </w:rPr>
  </w:style>
  <w:style w:type="paragraph" w:customStyle="1" w:styleId="PartAI">
    <w:name w:val="PartAI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  <w:bdr w:val="none" w:sz="0" w:space="0" w:color="auto"/>
    </w:rPr>
  </w:style>
  <w:style w:type="paragraph" w:styleId="Footer">
    <w:name w:val="footer"/>
    <w:basedOn w:val="Normal"/>
    <w:link w:val="FooterChar"/>
    <w:uiPriority w:val="99"/>
    <w:unhideWhenUsed/>
    <w:rsid w:val="00A03B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3BD0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A956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/>
      <w:ind w:left="720" w:hanging="425"/>
    </w:pPr>
    <w:rPr>
      <w:rFonts w:ascii="Arial" w:eastAsia="Cambria" w:hAnsi="Arial"/>
      <w:sz w:val="22"/>
      <w:bdr w:val="none" w:sz="0" w:space="0" w:color="auto"/>
      <w:lang w:eastAsia="en-AU"/>
    </w:rPr>
  </w:style>
  <w:style w:type="character" w:customStyle="1" w:styleId="NLLLNUM">
    <w:name w:val="NL_LL_NUM"/>
    <w:qFormat/>
    <w:rsid w:val="00686AA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MinionMath">
    <w:name w:val="Minion_Math"/>
    <w:uiPriority w:val="1"/>
    <w:qFormat/>
    <w:rsid w:val="00686AAF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686A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</w:rPr>
  </w:style>
  <w:style w:type="character" w:styleId="PlaceholderText">
    <w:name w:val="Placeholder Text"/>
    <w:basedOn w:val="DefaultParagraphFont"/>
    <w:uiPriority w:val="99"/>
    <w:semiHidden/>
    <w:rsid w:val="006214D7"/>
    <w:rPr>
      <w:color w:val="808080"/>
    </w:rPr>
  </w:style>
  <w:style w:type="character" w:customStyle="1" w:styleId="ITAL">
    <w:name w:val="ITAL"/>
    <w:rsid w:val="00525F9E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525F9E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525F9E"/>
    <w:rPr>
      <w:rFonts w:ascii="MathematicalPiLTStd-1" w:hAnsi="MathematicalPiLTStd-1" w:cs="MathematicalPiLTStd-1"/>
    </w:rPr>
  </w:style>
  <w:style w:type="character" w:customStyle="1" w:styleId="i-listitalic">
    <w:name w:val="i - list italic"/>
    <w:uiPriority w:val="99"/>
    <w:qFormat/>
    <w:rsid w:val="00525F9E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525F9E"/>
    <w:rPr>
      <w:rFonts w:ascii="Arial" w:hAnsi="Arial" w:cs="Arial" w:hint="default"/>
      <w:b/>
      <w:bCs/>
      <w:color w:val="FF0000"/>
      <w:sz w:val="28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5</Pages>
  <Words>287</Words>
  <Characters>163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1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QUES Darren [Narrogin Senior High School]</cp:lastModifiedBy>
  <cp:revision>108</cp:revision>
  <cp:lastPrinted>2019-05-01T01:37:00Z</cp:lastPrinted>
  <dcterms:created xsi:type="dcterms:W3CDTF">2017-03-02T23:57:00Z</dcterms:created>
  <dcterms:modified xsi:type="dcterms:W3CDTF">2020-10-21T12:32:00Z</dcterms:modified>
</cp:coreProperties>
</file>